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66" r:id="rId2"/>
    <p:sldId id="277" r:id="rId3"/>
    <p:sldId id="282" r:id="rId4"/>
    <p:sldId id="281" r:id="rId5"/>
    <p:sldId id="280" r:id="rId6"/>
    <p:sldId id="285" r:id="rId7"/>
    <p:sldId id="278" r:id="rId8"/>
    <p:sldId id="275" r:id="rId9"/>
    <p:sldId id="276" r:id="rId10"/>
    <p:sldId id="286" r:id="rId11"/>
    <p:sldId id="284" r:id="rId12"/>
    <p:sldId id="283" r:id="rId13"/>
    <p:sldId id="279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69" d="100"/>
          <a:sy n="69" d="100"/>
        </p:scale>
        <p:origin x="41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30" d="100"/>
          <a:sy n="130" d="100"/>
        </p:scale>
        <p:origin x="2922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7:  </a:t>
            </a:r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12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</a:t>
                </a:r>
                <a:r>
                  <a:rPr lang="en-US" b="1" dirty="0" smtClean="0"/>
                  <a:t>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𝑵𝒐𝒓𝒎𝒂𝒍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</a:t>
                </a:r>
                <a:r>
                  <a:rPr lang="en-US" dirty="0" smtClean="0">
                    <a:solidFill>
                      <a:schemeClr val="bg1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schemeClr val="bg1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r>
                  <a:rPr lang="en-US" dirty="0" smtClean="0">
                    <a:solidFill>
                      <a:schemeClr val="bg1">
                        <a:lumMod val="75000"/>
                      </a:schemeClr>
                    </a:solidFill>
                  </a:rPr>
                  <a:t>3.  </a:t>
                </a:r>
                <a:r>
                  <a:rPr lang="en-US" dirty="0" smtClean="0">
                    <a:solidFill>
                      <a:schemeClr val="bg1">
                        <a:lumMod val="85000"/>
                      </a:schemeClr>
                    </a:solidFill>
                  </a:rPr>
                  <a:t>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bg1">
                      <a:lumMod val="8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r>
                  <a:rPr lang="en-US" dirty="0" smtClean="0"/>
                  <a:t>4. 	</a:t>
                </a:r>
                <a:r>
                  <a:rPr lang="en-US" b="1" dirty="0" smtClean="0"/>
                  <a:t>Via autoregressive function in TMB</a:t>
                </a:r>
                <a:endParaRPr lang="en-US" b="1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400050" lvl="1" indent="0">
                  <a:buNone/>
                </a:pPr>
                <a:endParaRPr lang="en-GB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98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ithout spatial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ith spa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12142" y="1397000"/>
              <a:ext cx="8500260" cy="21729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647740"/>
                  </p:ext>
                </p:extLst>
              </p:nvPr>
            </p:nvGraphicFramePr>
            <p:xfrm>
              <a:off x="212142" y="1397000"/>
              <a:ext cx="8500260" cy="21729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0479" t="-208197" r="-208982" b="-3918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4360" t="-208197" r="-102907" b="-3918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143" t="-208197" r="-1143" b="-3918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6375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0479" t="-179048" r="-208982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4360" t="-179048" r="-102907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143" t="-179048" r="-1143" b="-12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422847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0479" t="-424638" r="-208982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4360" t="-424638" r="-102907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143" t="-424638" r="-1143" b="-942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1870" y="4329176"/>
              <a:ext cx="8500260" cy="22719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0149492"/>
                  </p:ext>
                </p:extLst>
              </p:nvPr>
            </p:nvGraphicFramePr>
            <p:xfrm>
              <a:off x="321870" y="4329176"/>
              <a:ext cx="8500260" cy="22719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46990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164935" r="-208982" b="-3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164935" r="-102907" b="-3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164935" r="-1143" b="-310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6375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194286" r="-208982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194286" r="-102907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194286" r="-1143" b="-12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422847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447826" r="-208982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447826" r="-102907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447826" r="-1143" b="-942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2916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What to do if you have 1000s of unique location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t a bigger computer</a:t>
            </a:r>
          </a:p>
          <a:p>
            <a:pPr lvl="1"/>
            <a:r>
              <a:rPr lang="en-US" dirty="0" smtClean="0"/>
              <a:t>TMB allows parallel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crease spatial resolution</a:t>
            </a:r>
          </a:p>
          <a:p>
            <a:pPr lvl="1"/>
            <a:r>
              <a:rPr lang="en-US" dirty="0" smtClean="0"/>
              <a:t>Define number of “knots”</a:t>
            </a:r>
          </a:p>
          <a:p>
            <a:pPr lvl="1"/>
            <a:r>
              <a:rPr lang="en-US" dirty="0" smtClean="0"/>
              <a:t>Run k-means algorithm to identify placement of knots</a:t>
            </a:r>
          </a:p>
          <a:p>
            <a:pPr lvl="2"/>
            <a:r>
              <a:rPr lang="en-US" dirty="0" smtClean="0"/>
              <a:t>Minimize distance between locations and nearest knot</a:t>
            </a:r>
          </a:p>
          <a:p>
            <a:pPr lvl="1"/>
            <a:r>
              <a:rPr lang="en-US" dirty="0" smtClean="0"/>
              <a:t>Associate each sample with the nearest knot</a:t>
            </a:r>
          </a:p>
          <a:p>
            <a:pPr lvl="1"/>
            <a:r>
              <a:rPr lang="en-US" dirty="0" smtClean="0"/>
              <a:t>Assumes that density is constant at finer scales than the distance between kno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in batches</a:t>
            </a:r>
          </a:p>
          <a:p>
            <a:pPr lvl="1"/>
            <a:r>
              <a:rPr lang="en-US" dirty="0" smtClean="0"/>
              <a:t>Run model on smaller scales</a:t>
            </a:r>
          </a:p>
          <a:p>
            <a:pPr lvl="1"/>
            <a:r>
              <a:rPr lang="en-US" dirty="0" smtClean="0"/>
              <a:t>Run “meta-analysis” model on results from each small-scale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773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dirty="0" smtClean="0"/>
                  <a:t>In-class exercise: 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Convert to using a different production function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Hint:</a:t>
                </a:r>
              </a:p>
              <a:p>
                <a:pPr lvl="1"/>
                <a:r>
                  <a:rPr lang="en-US" dirty="0" smtClean="0"/>
                  <a:t>Gompertz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 smtClean="0"/>
                  <a:t>In other words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Moran-Ricker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91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3200393"/>
            <a:ext cx="7315215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  <a:p>
                <a:endParaRPr lang="en-US" dirty="0"/>
              </a:p>
              <a:p>
                <a:pPr lvl="1"/>
                <a:r>
                  <a:rPr lang="en-US" dirty="0"/>
                  <a:t>Fits to an index of abundance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/>
                  <a:t> is the strength of density dependence</a:t>
                </a:r>
              </a:p>
              <a:p>
                <a:pPr lvl="2"/>
                <a:r>
                  <a:rPr lang="en-US" dirty="0"/>
                  <a:t>Linear impa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on per-capita productivit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dirty="0"/>
                  <a:t> is a </a:t>
                </a:r>
                <a:r>
                  <a:rPr lang="en-GB" dirty="0" err="1"/>
                  <a:t>lognormally</a:t>
                </a:r>
                <a:r>
                  <a:rPr lang="en-GB" dirty="0"/>
                  <a:t> distributed process error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process error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observation errors</a:t>
                </a:r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6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2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Log-density follows an autoregressive process over tim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 smtClean="0"/>
                  <a:t> is “density dependence”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/>
                  <a:t> means each year fluctuates independentl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dirty="0" smtClean="0"/>
                  <a:t> means the population follows a random-walk with no equilibri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57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3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GB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dirty="0" smtClean="0"/>
                  <a:t> </a:t>
                </a:r>
                <a:r>
                  <a:rPr lang="en-GB" dirty="0" smtClean="0"/>
                  <a:t>is the correlation matrix for an AR1 process</a:t>
                </a:r>
              </a:p>
              <a:p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1243"/>
              </p:ext>
            </p:extLst>
          </p:nvPr>
        </p:nvGraphicFramePr>
        <p:xfrm>
          <a:off x="2068513" y="3743325"/>
          <a:ext cx="4318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2616120" imgH="1168200" progId="Equation.DSMT4">
                  <p:embed/>
                </p:oleObj>
              </mc:Choice>
              <mc:Fallback>
                <p:oleObj name="Equation" r:id="rId4" imgW="261612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3743325"/>
                        <a:ext cx="431800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7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244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Very similar to standard Gompertz model</a:t>
                </a:r>
              </a:p>
              <a:p>
                <a:pPr lvl="1"/>
                <a:r>
                  <a:rPr lang="en-US" dirty="0" smtClean="0"/>
                  <a:t>Fits to spatially referenced count data</a:t>
                </a:r>
              </a:p>
              <a:p>
                <a:pPr marL="0" indent="0">
                  <a:buNone/>
                </a:pPr>
                <a:r>
                  <a:rPr lang="en-US" dirty="0"/>
                  <a:t>Implications</a:t>
                </a:r>
              </a:p>
              <a:p>
                <a:pPr lvl="1"/>
                <a:r>
                  <a:rPr lang="en-US" dirty="0"/>
                  <a:t>Expectatio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97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Spatial Gompertz model</a:t>
                </a:r>
                <a:r>
                  <a:rPr lang="en-US" sz="2000" dirty="0" smtClean="0"/>
                  <a:t>:</a:t>
                </a:r>
              </a:p>
              <a:p>
                <a:pPr lvl="1"/>
                <a:r>
                  <a:rPr lang="en-US" sz="1800" dirty="0" smtClean="0"/>
                  <a:t>Can use same trick as “Gompertz model version #3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ec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𝚬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  <a:p>
                <a:pPr marL="400050" lvl="1" indent="0"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1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sz="1800" dirty="0"/>
                  <a:t> is the correlation matrix for 1</a:t>
                </a:r>
                <a:r>
                  <a:rPr lang="en-GB" sz="1800" baseline="30000" dirty="0"/>
                  <a:t>st</a:t>
                </a:r>
                <a:r>
                  <a:rPr lang="en-GB" sz="1800" dirty="0"/>
                  <a:t> order </a:t>
                </a:r>
                <a:r>
                  <a:rPr lang="en-GB" sz="1800" dirty="0" smtClean="0"/>
                  <a:t>autocorrelation</a:t>
                </a:r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b="1" dirty="0" smtClean="0"/>
                  <a:t>R </a:t>
                </a:r>
                <a:r>
                  <a:rPr lang="en-GB" sz="2400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  <a:blipFill>
                <a:blip r:embed="rId3"/>
                <a:stretch>
                  <a:fillRect l="-18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2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Innovations parameteriz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dirty="0" smtClean="0"/>
                  <a:t>State-space parameteriz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1" i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𝛚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den>
                                    </m:f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log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⁡(</m:t>
                                        </m:r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𝐝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b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… where both use the same measurement model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28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28</TotalTime>
  <Words>223</Words>
  <Application>Microsoft Office PowerPoint</Application>
  <PresentationFormat>On-screen Show (4:3)</PresentationFormat>
  <Paragraphs>14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mbria Math</vt:lpstr>
      <vt:lpstr>1_Office Theme</vt:lpstr>
      <vt:lpstr>Equation</vt:lpstr>
      <vt:lpstr>Lecture 7:  Spatio-tempor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85</cp:revision>
  <dcterms:created xsi:type="dcterms:W3CDTF">2015-12-08T21:28:56Z</dcterms:created>
  <dcterms:modified xsi:type="dcterms:W3CDTF">2016-05-12T17:17:52Z</dcterms:modified>
</cp:coreProperties>
</file>